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92" r:id="rId3"/>
    <p:sldId id="256" r:id="rId4"/>
    <p:sldId id="260" r:id="rId5"/>
    <p:sldId id="259" r:id="rId6"/>
    <p:sldId id="261" r:id="rId7"/>
    <p:sldId id="263" r:id="rId8"/>
    <p:sldId id="264" r:id="rId9"/>
    <p:sldId id="265" r:id="rId10"/>
    <p:sldId id="266" r:id="rId11"/>
    <p:sldId id="274" r:id="rId12"/>
    <p:sldId id="285" r:id="rId13"/>
    <p:sldId id="268" r:id="rId14"/>
    <p:sldId id="284" r:id="rId15"/>
    <p:sldId id="286" r:id="rId16"/>
    <p:sldId id="288" r:id="rId17"/>
    <p:sldId id="289" r:id="rId18"/>
    <p:sldId id="290" r:id="rId19"/>
    <p:sldId id="291" r:id="rId20"/>
    <p:sldId id="295" r:id="rId21"/>
    <p:sldId id="293" r:id="rId22"/>
    <p:sldId id="294" r:id="rId23"/>
    <p:sldId id="282" r:id="rId24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94D40-AB9A-4BA7-9851-76F43EDA9B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BA342-CAA7-4AEF-9C02-51ECDBBE9D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3C978-1F96-48AF-8550-AAC0A3FBD9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40222-7602-4182-ACDC-4204585F9D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07305-A789-42E8-90A7-EA784584FE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2894E-1B09-4E28-8FDE-0ECEDB7C10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DF48DB-A0C7-43C2-B2B8-9D43C78EA1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B18EB-E3E0-4E4A-A750-0EAB724F20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7051A-E795-4E60-B457-B72C91B80E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0AA4B-910D-4301-A5A3-53E63778CF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9961B-D045-483A-81DC-547185AA47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FB1611-5360-4684-8DA2-10ACA3EA44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CA82002C-0905-428E-9391-3A487528D4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 descr="C:\Users\Administrator\Pictures\111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87425" y="609600"/>
            <a:ext cx="7446963" cy="5029200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组合 28"/>
          <p:cNvGrpSpPr/>
          <p:nvPr/>
        </p:nvGrpSpPr>
        <p:grpSpPr>
          <a:xfrm>
            <a:off x="228600" y="2979738"/>
            <a:ext cx="614363" cy="919162"/>
            <a:chOff x="228600" y="2979003"/>
            <a:chExt cx="614083" cy="920644"/>
          </a:xfrm>
        </p:grpSpPr>
        <p:sp>
          <p:nvSpPr>
            <p:cNvPr id="4109" name="Line 19"/>
            <p:cNvSpPr>
              <a:spLocks noChangeShapeType="1"/>
            </p:cNvSpPr>
            <p:nvPr/>
          </p:nvSpPr>
          <p:spPr bwMode="auto">
            <a:xfrm flipH="1" flipV="1">
              <a:off x="838200" y="3048000"/>
              <a:ext cx="0" cy="8516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Text Box 23"/>
            <p:cNvSpPr txBox="1">
              <a:spLocks noChangeArrowheads="1"/>
            </p:cNvSpPr>
            <p:nvPr/>
          </p:nvSpPr>
          <p:spPr bwMode="auto">
            <a:xfrm>
              <a:off x="228600" y="2979003"/>
              <a:ext cx="614083" cy="8309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r"/>
              <a:r>
                <a:rPr lang="en-US" altLang="zh-CN" sz="4800" b="1" i="1">
                  <a:solidFill>
                    <a:srgbClr val="FF0000"/>
                  </a:solidFill>
                </a:rPr>
                <a:t>e</a:t>
              </a:r>
            </a:p>
          </p:txBody>
        </p:sp>
      </p:grpSp>
      <p:grpSp>
        <p:nvGrpSpPr>
          <p:cNvPr id="3" name="组合 32"/>
          <p:cNvGrpSpPr/>
          <p:nvPr/>
        </p:nvGrpSpPr>
        <p:grpSpPr>
          <a:xfrm>
            <a:off x="6096000" y="3867150"/>
            <a:ext cx="1244600" cy="830263"/>
            <a:chOff x="6096000" y="3866970"/>
            <a:chExt cx="1245374" cy="830997"/>
          </a:xfrm>
        </p:grpSpPr>
        <p:sp>
          <p:nvSpPr>
            <p:cNvPr id="4107" name="Line 18"/>
            <p:cNvSpPr>
              <a:spLocks noChangeShapeType="1"/>
            </p:cNvSpPr>
            <p:nvPr/>
          </p:nvSpPr>
          <p:spPr bwMode="auto">
            <a:xfrm flipH="1">
              <a:off x="6096000" y="4572000"/>
              <a:ext cx="10219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Text Box 25"/>
            <p:cNvSpPr txBox="1">
              <a:spLocks noChangeArrowheads="1"/>
            </p:cNvSpPr>
            <p:nvPr/>
          </p:nvSpPr>
          <p:spPr bwMode="auto">
            <a:xfrm>
              <a:off x="6283912" y="3866970"/>
              <a:ext cx="1057462" cy="8309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800" b="1" i="1">
                  <a:solidFill>
                    <a:srgbClr val="FF0000"/>
                  </a:solidFill>
                </a:rPr>
                <a:t>e</a:t>
              </a:r>
            </a:p>
          </p:txBody>
        </p:sp>
      </p:grpSp>
      <p:grpSp>
        <p:nvGrpSpPr>
          <p:cNvPr id="4" name="组合 29"/>
          <p:cNvGrpSpPr/>
          <p:nvPr/>
        </p:nvGrpSpPr>
        <p:grpSpPr>
          <a:xfrm>
            <a:off x="1524000" y="2362200"/>
            <a:ext cx="762000" cy="2057400"/>
            <a:chOff x="1524000" y="2362200"/>
            <a:chExt cx="762000" cy="2057400"/>
          </a:xfrm>
        </p:grpSpPr>
        <p:sp>
          <p:nvSpPr>
            <p:cNvPr id="4105" name="Text Box 13"/>
            <p:cNvSpPr txBox="1">
              <a:spLocks noChangeArrowheads="1"/>
            </p:cNvSpPr>
            <p:nvPr/>
          </p:nvSpPr>
          <p:spPr bwMode="auto">
            <a:xfrm>
              <a:off x="1600200" y="2971800"/>
              <a:ext cx="685800" cy="8309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800" b="1" i="1">
                  <a:solidFill>
                    <a:srgbClr val="0066FF"/>
                  </a:solidFill>
                </a:rPr>
                <a:t>I</a:t>
              </a:r>
            </a:p>
          </p:txBody>
        </p:sp>
        <p:sp>
          <p:nvSpPr>
            <p:cNvPr id="4106" name="Line 19"/>
            <p:cNvSpPr>
              <a:spLocks noChangeShapeType="1"/>
            </p:cNvSpPr>
            <p:nvPr/>
          </p:nvSpPr>
          <p:spPr bwMode="auto">
            <a:xfrm flipH="1">
              <a:off x="1524000" y="2362200"/>
              <a:ext cx="0" cy="2057400"/>
            </a:xfrm>
            <a:prstGeom prst="line">
              <a:avLst/>
            </a:prstGeom>
            <a:noFill/>
            <a:ln w="63500">
              <a:solidFill>
                <a:srgbClr val="0066FF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31"/>
          <p:cNvGrpSpPr/>
          <p:nvPr/>
        </p:nvGrpSpPr>
        <p:grpSpPr>
          <a:xfrm>
            <a:off x="5638800" y="5181600"/>
            <a:ext cx="1905000" cy="830263"/>
            <a:chOff x="5638800" y="5181600"/>
            <a:chExt cx="1905000" cy="830997"/>
          </a:xfrm>
        </p:grpSpPr>
        <p:sp>
          <p:nvSpPr>
            <p:cNvPr id="4103" name="Text Box 13"/>
            <p:cNvSpPr txBox="1">
              <a:spLocks noChangeArrowheads="1"/>
            </p:cNvSpPr>
            <p:nvPr/>
          </p:nvSpPr>
          <p:spPr bwMode="auto">
            <a:xfrm>
              <a:off x="6324600" y="5181600"/>
              <a:ext cx="473075" cy="8309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800" b="1" i="1">
                  <a:solidFill>
                    <a:srgbClr val="0066FF"/>
                  </a:solidFill>
                </a:rPr>
                <a:t>I</a:t>
              </a:r>
            </a:p>
          </p:txBody>
        </p:sp>
        <p:sp>
          <p:nvSpPr>
            <p:cNvPr id="4104" name="Line 19"/>
            <p:cNvSpPr>
              <a:spLocks noChangeShapeType="1"/>
            </p:cNvSpPr>
            <p:nvPr/>
          </p:nvSpPr>
          <p:spPr bwMode="auto">
            <a:xfrm>
              <a:off x="5638800" y="5181600"/>
              <a:ext cx="1905000" cy="0"/>
            </a:xfrm>
            <a:prstGeom prst="line">
              <a:avLst/>
            </a:prstGeom>
            <a:noFill/>
            <a:ln w="63500">
              <a:solidFill>
                <a:srgbClr val="0066FF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三，选量程，需试触。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7924800" cy="22098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程过小后果：</a:t>
            </a:r>
          </a:p>
          <a:p>
            <a:pPr lvl="1"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针满偏，可能损坏电压表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程过大后果：</a:t>
            </a:r>
          </a:p>
          <a:p>
            <a:pPr lvl="1"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偏转角度小，示数不精确。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" y="3429000"/>
            <a:ext cx="2676525" cy="3276600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724400" y="3429000"/>
            <a:ext cx="2741613" cy="3257550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试触：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先接大量程，试触要迅速。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先连接“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”“15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选择大量程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15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，开关轻轻接触一下立即断开，同时观察指针偏转情况。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电压表示数大于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而小于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选择大量程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15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；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电压表示数小于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应选择小的量程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3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，连接“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”“3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调整大小 Image293[1]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" y="2133600"/>
            <a:ext cx="8872538" cy="28194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5363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229600" cy="868363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压表读数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确定量程：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接线柱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确定分度值：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小格。根据量程判断一大格和一小格的大小，求出分度值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读数：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指针稳定后读数，防止左右摆动。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正视示数，视线与刻度垂直。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447800" y="4495800"/>
          <a:ext cx="4267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4495800"/>
                        <a:ext cx="4267200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ontrols>
      <mc:AlternateContent xmlns:mc="http://schemas.openxmlformats.org/markup-compatibility/2006">
        <mc:Choice xmlns:v="urn:schemas-microsoft-com:vml" Requires="v">
          <p:control spid="2050" name="ShockwaveFlash1" r:id="rId2" imgW="8761905" imgH="6628571"/>
        </mc:Choice>
        <mc:Fallback>
          <p:control name="ShockwaveFlash1" r:id="rId2" imgW="8761905" imgH="6628571">
            <p:pic>
              <p:nvPicPr>
                <p:cNvPr id="0" name="ShockwaveFlash1"/>
                <p:cNvPicPr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8600" y="76200"/>
                  <a:ext cx="8761413" cy="662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47700" y="1897063"/>
            <a:ext cx="3754438" cy="41402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69635" name="Picture 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824413" y="1881188"/>
            <a:ext cx="3665537" cy="414972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9637" name="Text Box 2"/>
          <p:cNvSpPr txBox="1">
            <a:spLocks noChangeArrowheads="1"/>
          </p:cNvSpPr>
          <p:nvPr/>
        </p:nvSpPr>
        <p:spPr bwMode="auto">
          <a:xfrm>
            <a:off x="1044575" y="6057900"/>
            <a:ext cx="32400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量程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0~3 V   1.6 V</a:t>
            </a:r>
            <a:endParaRPr lang="zh-CN" altLang="en-US" sz="2800" b="1">
              <a:solidFill>
                <a:srgbClr val="CC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638" name="Text Box 2"/>
          <p:cNvSpPr txBox="1">
            <a:spLocks noChangeArrowheads="1"/>
          </p:cNvSpPr>
          <p:nvPr/>
        </p:nvSpPr>
        <p:spPr bwMode="auto">
          <a:xfrm>
            <a:off x="5081588" y="6078538"/>
            <a:ext cx="32416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量程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0~15 V   8 V</a:t>
            </a:r>
            <a:endParaRPr lang="zh-CN" altLang="en-US" sz="2800" b="1">
              <a:solidFill>
                <a:srgbClr val="CC0000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457200" y="1219201"/>
            <a:ext cx="8458200" cy="914400"/>
          </a:xfrm>
        </p:spPr>
        <p:txBody>
          <a:bodyPr/>
          <a:lstStyle/>
          <a:p>
            <a:pPr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两个表的读数各是多少？</a:t>
            </a:r>
          </a:p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/>
      <p:bldP spid="696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848600" cy="792162"/>
          </a:xfrm>
        </p:spPr>
        <p:txBody>
          <a:bodyPr/>
          <a:lstStyle/>
          <a:p>
            <a:pPr algn="l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压表测量电压的规律：</a:t>
            </a:r>
            <a:endParaRPr lang="en-US" altLang="zh-CN" sz="3600" b="1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229600" cy="19050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只有一个用电器在电路中，用电器电压等于电源电压。</a:t>
            </a:r>
          </a:p>
        </p:txBody>
      </p:sp>
      <p:pic>
        <p:nvPicPr>
          <p:cNvPr id="17413" name="Picture 10" descr="C:\Users\Administrator\Pictures\无标题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14400" y="2438400"/>
            <a:ext cx="3276600" cy="409575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7414" name="Picture 6" descr="D:\我的文档\Pictures\111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267200" y="2590800"/>
            <a:ext cx="4354031" cy="35814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458200" cy="1676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电路中有多个用电器时，用电器电压不一定等于电源电压。</a:t>
            </a:r>
          </a:p>
        </p:txBody>
      </p:sp>
      <p:pic>
        <p:nvPicPr>
          <p:cNvPr id="18438" name="Picture 6" descr="D:\我的文档\Pictures\112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2057400"/>
            <a:ext cx="3768087" cy="2743200"/>
          </a:xfrm>
          <a:prstGeom prst="rect">
            <a:avLst/>
          </a:prstGeom>
          <a:noFill/>
        </p:spPr>
      </p:pic>
      <p:pic>
        <p:nvPicPr>
          <p:cNvPr id="18439" name="Picture 7" descr="D:\我的文档\Pictures\113 - 副本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343400" y="1295400"/>
            <a:ext cx="3733800" cy="2524798"/>
          </a:xfrm>
          <a:prstGeom prst="rect">
            <a:avLst/>
          </a:prstGeom>
          <a:noFill/>
        </p:spPr>
      </p:pic>
      <p:pic>
        <p:nvPicPr>
          <p:cNvPr id="18440" name="Picture 8" descr="D:\我的文档\Pictures\113.pn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343400" y="4038600"/>
            <a:ext cx="3352800" cy="263502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382000" cy="18288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条件允许时电压表可接在电源上或串联电路中，测量电源电压。</a:t>
            </a:r>
          </a:p>
          <a:p>
            <a:pPr lvl="1">
              <a:buClr>
                <a:schemeClr val="bg1"/>
              </a:buClr>
              <a:buFontTx/>
              <a:buNone/>
            </a:pP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当于电路断路。 </a:t>
            </a:r>
          </a:p>
        </p:txBody>
      </p:sp>
      <p:pic>
        <p:nvPicPr>
          <p:cNvPr id="19461" name="Picture 5" descr="D:\我的文档\Pictures\114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33400" y="2133600"/>
            <a:ext cx="4038600" cy="2019300"/>
          </a:xfrm>
          <a:prstGeom prst="rect">
            <a:avLst/>
          </a:prstGeom>
          <a:noFill/>
        </p:spPr>
      </p:pic>
      <p:pic>
        <p:nvPicPr>
          <p:cNvPr id="19462" name="Picture 6" descr="D:\我的文档\Pictures\115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9600" y="4343400"/>
            <a:ext cx="4619002" cy="1981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04800"/>
            <a:ext cx="8229600" cy="30480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④电压表相当于大电阻，视为断路；</a:t>
            </a:r>
          </a:p>
          <a:p>
            <a:pPr>
              <a:buClr>
                <a:schemeClr val="bg1"/>
              </a:buClr>
            </a:pP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表相当于导线，视为通路。</a:t>
            </a:r>
            <a:endParaRPr lang="en-US" altLang="zh-CN" sz="36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0485" name="Picture 5" descr="D:\我的文档\Pictures\116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1828800"/>
            <a:ext cx="8063508" cy="2057400"/>
          </a:xfrm>
          <a:prstGeom prst="rect">
            <a:avLst/>
          </a:prstGeom>
          <a:noFill/>
        </p:spPr>
      </p:pic>
      <p:pic>
        <p:nvPicPr>
          <p:cNvPr id="20486" name="Picture 6" descr="D:\我的文档\Pictures\117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1" y="4038600"/>
            <a:ext cx="7775404" cy="2362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325" y="60325"/>
            <a:ext cx="7848600" cy="3784600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3" name="Picture 5" descr="https://timgsa.baidu.com/timg?image&amp;quality=80&amp;size=b9999_10000&amp;sec=1570772088500&amp;di=dea100e1e5fc8910f61bfd8a86ac8fab&amp;imgtype=0&amp;src=http%3A%2F%2Fs9.rr.itc.cn%2Fr%2FwapChange%2F20168_1_9%2Fa7g21c48727803096596.jpg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276600" y="3475038"/>
            <a:ext cx="5638800" cy="3157537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G:\我的物理\2020秋物理九上课件\2020秋物理九上课件16-01电压\思维导图16-01电压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6200" y="1066800"/>
            <a:ext cx="8978061" cy="5334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160463" y="6057900"/>
            <a:ext cx="9636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2 V</a:t>
            </a:r>
            <a:endParaRPr lang="zh-CN" altLang="en-US" sz="2800" b="1">
              <a:solidFill>
                <a:srgbClr val="CC0000"/>
              </a:solidFill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1714500"/>
            <a:ext cx="3124200" cy="42195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987675" y="1825625"/>
            <a:ext cx="3057525" cy="41243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038850" y="1857375"/>
            <a:ext cx="3067050" cy="408622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0663" name="Text Box 2"/>
          <p:cNvSpPr txBox="1">
            <a:spLocks noChangeArrowheads="1"/>
          </p:cNvSpPr>
          <p:nvPr/>
        </p:nvSpPr>
        <p:spPr bwMode="auto">
          <a:xfrm>
            <a:off x="4035425" y="6057900"/>
            <a:ext cx="1292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12.5 V</a:t>
            </a:r>
            <a:endParaRPr lang="zh-CN" altLang="en-US" sz="2800" b="1">
              <a:solidFill>
                <a:srgbClr val="CC0000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664" name="Text Box 2"/>
          <p:cNvSpPr txBox="1">
            <a:spLocks noChangeArrowheads="1"/>
          </p:cNvSpPr>
          <p:nvPr/>
        </p:nvSpPr>
        <p:spPr bwMode="auto">
          <a:xfrm>
            <a:off x="7343775" y="6057900"/>
            <a:ext cx="10080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1 V</a:t>
            </a:r>
            <a:endParaRPr lang="zh-CN" altLang="en-US" sz="2800" b="1">
              <a:solidFill>
                <a:srgbClr val="CC0000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三个表的读数各是多少？</a:t>
            </a:r>
          </a:p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63" grpId="0"/>
      <p:bldP spid="706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H:\2\人教教参资源\九\图\铡刀开关.JPG"/>
          <p:cNvPicPr preferRelativeResize="0"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93713" y="2798763"/>
            <a:ext cx="1527175" cy="9747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2531" name="Picture 5" descr="H:\2\人教教参资源\九\图\小灯泡.JPG"/>
          <p:cNvPicPr preferRelativeResize="0"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967163" y="4459288"/>
            <a:ext cx="1627187" cy="113506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2532" name="Picture 7" descr="H:\2\人教教参资源\九\图\电压表.JPG"/>
          <p:cNvPicPr preferRelativeResize="0"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810000" y="2403475"/>
            <a:ext cx="1712913" cy="17430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2533" name="Picture 10" descr="H:\2\人教教参资源\九\图\电池组.JPG"/>
          <p:cNvPicPr preferRelativeResize="0"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82600" y="4746625"/>
            <a:ext cx="2109788" cy="83185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1687" name="任意多边形 33"/>
          <p:cNvSpPr/>
          <p:nvPr/>
        </p:nvSpPr>
        <p:spPr bwMode="auto">
          <a:xfrm>
            <a:off x="1706563" y="3457575"/>
            <a:ext cx="2617787" cy="1846263"/>
          </a:xfrm>
          <a:custGeom>
            <a:avLst/>
            <a:gdLst>
              <a:gd name="T0" fmla="*/ 0 w 2476988"/>
              <a:gd name="T1" fmla="*/ 0 h 1847408"/>
              <a:gd name="T2" fmla="*/ 398454 w 2476988"/>
              <a:gd name="T3" fmla="*/ 90987 h 1847408"/>
              <a:gd name="T4" fmla="*/ 1337665 w 2476988"/>
              <a:gd name="T5" fmla="*/ 491333 h 1847408"/>
              <a:gd name="T6" fmla="*/ 2476100 w 2476988"/>
              <a:gd name="T7" fmla="*/ 1128246 h 1847408"/>
              <a:gd name="T8" fmla="*/ 3386847 w 2476988"/>
              <a:gd name="T9" fmla="*/ 1801553 h 1847408"/>
              <a:gd name="T10" fmla="*/ 3813761 w 2476988"/>
              <a:gd name="T11" fmla="*/ 1746961 h 1847408"/>
              <a:gd name="T12" fmla="*/ 3813761 w 2476988"/>
              <a:gd name="T13" fmla="*/ 1728763 h 18474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76988"/>
              <a:gd name="T22" fmla="*/ 0 h 1847408"/>
              <a:gd name="T23" fmla="*/ 2476988 w 2476988"/>
              <a:gd name="T24" fmla="*/ 1847408 h 18474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76988" h="1847408">
                <a:moveTo>
                  <a:pt x="0" y="0"/>
                </a:moveTo>
                <a:cubicBezTo>
                  <a:pt x="56388" y="4572"/>
                  <a:pt x="112776" y="9144"/>
                  <a:pt x="256032" y="91440"/>
                </a:cubicBezTo>
                <a:cubicBezTo>
                  <a:pt x="399288" y="173736"/>
                  <a:pt x="637032" y="320040"/>
                  <a:pt x="859536" y="493776"/>
                </a:cubicBezTo>
                <a:cubicBezTo>
                  <a:pt x="1082040" y="667512"/>
                  <a:pt x="1371600" y="914400"/>
                  <a:pt x="1591056" y="1133856"/>
                </a:cubicBezTo>
                <a:cubicBezTo>
                  <a:pt x="1810512" y="1353312"/>
                  <a:pt x="2033016" y="1706880"/>
                  <a:pt x="2176272" y="1810512"/>
                </a:cubicBezTo>
                <a:cubicBezTo>
                  <a:pt x="2319528" y="1914144"/>
                  <a:pt x="2404872" y="1767840"/>
                  <a:pt x="2450592" y="1755648"/>
                </a:cubicBezTo>
                <a:cubicBezTo>
                  <a:pt x="2496312" y="1743456"/>
                  <a:pt x="2473452" y="1740408"/>
                  <a:pt x="2450592" y="1737360"/>
                </a:cubicBezTo>
              </a:path>
            </a:pathLst>
          </a:custGeom>
          <a:noFill/>
          <a:ln w="57150">
            <a:solidFill>
              <a:srgbClr val="C0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1688" name="任意多边形 34"/>
          <p:cNvSpPr/>
          <p:nvPr/>
        </p:nvSpPr>
        <p:spPr bwMode="auto">
          <a:xfrm>
            <a:off x="657225" y="3421063"/>
            <a:ext cx="2173288" cy="1882775"/>
          </a:xfrm>
          <a:custGeom>
            <a:avLst/>
            <a:gdLst>
              <a:gd name="T0" fmla="*/ 239787 w 2173730"/>
              <a:gd name="T1" fmla="*/ 0 h 1883299"/>
              <a:gd name="T2" fmla="*/ 20691 w 2173730"/>
              <a:gd name="T3" fmla="*/ 839376 h 1883299"/>
              <a:gd name="T4" fmla="*/ 732763 w 2173730"/>
              <a:gd name="T5" fmla="*/ 948862 h 1883299"/>
              <a:gd name="T6" fmla="*/ 1937804 w 2173730"/>
              <a:gd name="T7" fmla="*/ 1222573 h 1883299"/>
              <a:gd name="T8" fmla="*/ 2156899 w 2173730"/>
              <a:gd name="T9" fmla="*/ 1788239 h 1883299"/>
              <a:gd name="T10" fmla="*/ 1736963 w 2173730"/>
              <a:gd name="T11" fmla="*/ 1842981 h 188329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73730"/>
              <a:gd name="T19" fmla="*/ 0 h 1883299"/>
              <a:gd name="T20" fmla="*/ 2173730 w 2173730"/>
              <a:gd name="T21" fmla="*/ 1883299 h 188329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73730" h="1883299">
                <a:moveTo>
                  <a:pt x="240179" y="0"/>
                </a:moveTo>
                <a:cubicBezTo>
                  <a:pt x="119783" y="280416"/>
                  <a:pt x="-61573" y="682752"/>
                  <a:pt x="20723" y="841248"/>
                </a:cubicBezTo>
                <a:cubicBezTo>
                  <a:pt x="103019" y="999744"/>
                  <a:pt x="413915" y="886968"/>
                  <a:pt x="733955" y="950976"/>
                </a:cubicBezTo>
                <a:cubicBezTo>
                  <a:pt x="1053995" y="1014984"/>
                  <a:pt x="1703219" y="1085088"/>
                  <a:pt x="1940963" y="1225296"/>
                </a:cubicBezTo>
                <a:cubicBezTo>
                  <a:pt x="2178707" y="1365504"/>
                  <a:pt x="2193947" y="1688592"/>
                  <a:pt x="2160419" y="1792224"/>
                </a:cubicBezTo>
                <a:cubicBezTo>
                  <a:pt x="2126891" y="1895856"/>
                  <a:pt x="1809899" y="1906524"/>
                  <a:pt x="1739795" y="1847088"/>
                </a:cubicBezTo>
              </a:path>
            </a:pathLst>
          </a:custGeom>
          <a:noFill/>
          <a:ln w="57150">
            <a:solidFill>
              <a:srgbClr val="C0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1689" name="任意多边形 35"/>
          <p:cNvSpPr/>
          <p:nvPr/>
        </p:nvSpPr>
        <p:spPr bwMode="auto">
          <a:xfrm>
            <a:off x="585788" y="5230813"/>
            <a:ext cx="5183187" cy="1206500"/>
          </a:xfrm>
          <a:custGeom>
            <a:avLst/>
            <a:gdLst>
              <a:gd name="T0" fmla="*/ 0 w 5182954"/>
              <a:gd name="T1" fmla="*/ 0 h 1206101"/>
              <a:gd name="T2" fmla="*/ 439072 w 5182954"/>
              <a:gd name="T3" fmla="*/ 861813 h 1206101"/>
              <a:gd name="T4" fmla="*/ 1481864 w 5182954"/>
              <a:gd name="T5" fmla="*/ 1136861 h 1206101"/>
              <a:gd name="T6" fmla="*/ 3274736 w 5182954"/>
              <a:gd name="T7" fmla="*/ 1191870 h 1206101"/>
              <a:gd name="T8" fmla="*/ 4939552 w 5182954"/>
              <a:gd name="T9" fmla="*/ 880149 h 1206101"/>
              <a:gd name="T10" fmla="*/ 5177363 w 5182954"/>
              <a:gd name="T11" fmla="*/ 421736 h 1206101"/>
              <a:gd name="T12" fmla="*/ 4957841 w 5182954"/>
              <a:gd name="T13" fmla="*/ 73344 h 1206101"/>
              <a:gd name="T14" fmla="*/ 4628530 w 5182954"/>
              <a:gd name="T15" fmla="*/ 18336 h 12061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182954"/>
              <a:gd name="T25" fmla="*/ 0 h 1206101"/>
              <a:gd name="T26" fmla="*/ 5182954 w 5182954"/>
              <a:gd name="T27" fmla="*/ 1206101 h 120610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182954" h="1206101">
                <a:moveTo>
                  <a:pt x="0" y="0"/>
                </a:moveTo>
                <a:cubicBezTo>
                  <a:pt x="96012" y="335280"/>
                  <a:pt x="192024" y="670560"/>
                  <a:pt x="438912" y="859536"/>
                </a:cubicBezTo>
                <a:cubicBezTo>
                  <a:pt x="685800" y="1048512"/>
                  <a:pt x="1008888" y="1078992"/>
                  <a:pt x="1481328" y="1133856"/>
                </a:cubicBezTo>
                <a:cubicBezTo>
                  <a:pt x="1953768" y="1188720"/>
                  <a:pt x="2697480" y="1231392"/>
                  <a:pt x="3273552" y="1188720"/>
                </a:cubicBezTo>
                <a:cubicBezTo>
                  <a:pt x="3849624" y="1146048"/>
                  <a:pt x="4620768" y="1005840"/>
                  <a:pt x="4937760" y="877824"/>
                </a:cubicBezTo>
                <a:cubicBezTo>
                  <a:pt x="5254752" y="749808"/>
                  <a:pt x="5172456" y="554736"/>
                  <a:pt x="5175504" y="420624"/>
                </a:cubicBezTo>
                <a:cubicBezTo>
                  <a:pt x="5178552" y="286512"/>
                  <a:pt x="5047488" y="140208"/>
                  <a:pt x="4956048" y="73152"/>
                </a:cubicBezTo>
                <a:cubicBezTo>
                  <a:pt x="4864608" y="6096"/>
                  <a:pt x="4745736" y="12192"/>
                  <a:pt x="4626864" y="18288"/>
                </a:cubicBezTo>
              </a:path>
            </a:pathLst>
          </a:custGeom>
          <a:noFill/>
          <a:ln w="57150">
            <a:solidFill>
              <a:srgbClr val="C0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1690" name="任意多边形 37"/>
          <p:cNvSpPr/>
          <p:nvPr/>
        </p:nvSpPr>
        <p:spPr bwMode="auto">
          <a:xfrm>
            <a:off x="4953000" y="3657600"/>
            <a:ext cx="828675" cy="1601788"/>
          </a:xfrm>
          <a:custGeom>
            <a:avLst/>
            <a:gdLst>
              <a:gd name="T0" fmla="*/ 22767 w 829309"/>
              <a:gd name="T1" fmla="*/ 36947 h 1601828"/>
              <a:gd name="T2" fmla="*/ 77296 w 829309"/>
              <a:gd name="T3" fmla="*/ 36947 h 1601828"/>
              <a:gd name="T4" fmla="*/ 658941 w 829309"/>
              <a:gd name="T5" fmla="*/ 420915 h 1601828"/>
              <a:gd name="T6" fmla="*/ 822528 w 829309"/>
              <a:gd name="T7" fmla="*/ 1060873 h 1601828"/>
              <a:gd name="T8" fmla="*/ 586235 w 829309"/>
              <a:gd name="T9" fmla="*/ 1389985 h 1601828"/>
              <a:gd name="T10" fmla="*/ 404470 w 829309"/>
              <a:gd name="T11" fmla="*/ 1591113 h 1601828"/>
              <a:gd name="T12" fmla="*/ 259058 w 829309"/>
              <a:gd name="T13" fmla="*/ 1554545 h 16018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29309"/>
              <a:gd name="T22" fmla="*/ 0 h 1601828"/>
              <a:gd name="T23" fmla="*/ 829309 w 829309"/>
              <a:gd name="T24" fmla="*/ 1601828 h 16018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29309" h="1601828">
                <a:moveTo>
                  <a:pt x="22904" y="36955"/>
                </a:moveTo>
                <a:cubicBezTo>
                  <a:pt x="-3004" y="4951"/>
                  <a:pt x="-28912" y="-27053"/>
                  <a:pt x="77768" y="36955"/>
                </a:cubicBezTo>
                <a:cubicBezTo>
                  <a:pt x="184448" y="100963"/>
                  <a:pt x="538016" y="250315"/>
                  <a:pt x="662984" y="421003"/>
                </a:cubicBezTo>
                <a:cubicBezTo>
                  <a:pt x="787952" y="591691"/>
                  <a:pt x="839768" y="899539"/>
                  <a:pt x="827576" y="1061083"/>
                </a:cubicBezTo>
                <a:cubicBezTo>
                  <a:pt x="815384" y="1222627"/>
                  <a:pt x="659936" y="1301875"/>
                  <a:pt x="589832" y="1390267"/>
                </a:cubicBezTo>
                <a:cubicBezTo>
                  <a:pt x="519728" y="1478659"/>
                  <a:pt x="461816" y="1564003"/>
                  <a:pt x="406952" y="1591435"/>
                </a:cubicBezTo>
                <a:cubicBezTo>
                  <a:pt x="352088" y="1618867"/>
                  <a:pt x="306368" y="1586863"/>
                  <a:pt x="260648" y="1554859"/>
                </a:cubicBezTo>
              </a:path>
            </a:pathLst>
          </a:custGeom>
          <a:noFill/>
          <a:ln w="57150">
            <a:solidFill>
              <a:srgbClr val="33339F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1695" name="任意多边形 36"/>
          <p:cNvSpPr/>
          <p:nvPr/>
        </p:nvSpPr>
        <p:spPr bwMode="auto">
          <a:xfrm>
            <a:off x="3994150" y="3594100"/>
            <a:ext cx="304800" cy="1609725"/>
          </a:xfrm>
          <a:custGeom>
            <a:avLst/>
            <a:gdLst>
              <a:gd name="T0" fmla="*/ 287691 w 304392"/>
              <a:gd name="T1" fmla="*/ 0 h 1609344"/>
              <a:gd name="T2" fmla="*/ 28899 w 304392"/>
              <a:gd name="T3" fmla="*/ 421424 h 1609344"/>
              <a:gd name="T4" fmla="*/ 10415 w 304392"/>
              <a:gd name="T5" fmla="*/ 714584 h 1609344"/>
              <a:gd name="T6" fmla="*/ 65869 w 304392"/>
              <a:gd name="T7" fmla="*/ 971102 h 1609344"/>
              <a:gd name="T8" fmla="*/ 176779 w 304392"/>
              <a:gd name="T9" fmla="*/ 1245944 h 1609344"/>
              <a:gd name="T10" fmla="*/ 306175 w 304392"/>
              <a:gd name="T11" fmla="*/ 1429168 h 1609344"/>
              <a:gd name="T12" fmla="*/ 250719 w 304392"/>
              <a:gd name="T13" fmla="*/ 1612394 h 16093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4392"/>
              <a:gd name="T22" fmla="*/ 0 h 1609344"/>
              <a:gd name="T23" fmla="*/ 304392 w 304392"/>
              <a:gd name="T24" fmla="*/ 1609344 h 16093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4392" h="1609344">
                <a:moveTo>
                  <a:pt x="284623" y="0"/>
                </a:moveTo>
                <a:cubicBezTo>
                  <a:pt x="179467" y="150876"/>
                  <a:pt x="74311" y="301752"/>
                  <a:pt x="28591" y="420624"/>
                </a:cubicBezTo>
                <a:cubicBezTo>
                  <a:pt x="-17129" y="539496"/>
                  <a:pt x="4207" y="621792"/>
                  <a:pt x="10303" y="713232"/>
                </a:cubicBezTo>
                <a:cubicBezTo>
                  <a:pt x="16399" y="804672"/>
                  <a:pt x="37735" y="880872"/>
                  <a:pt x="65167" y="969264"/>
                </a:cubicBezTo>
                <a:cubicBezTo>
                  <a:pt x="92599" y="1057656"/>
                  <a:pt x="135271" y="1167384"/>
                  <a:pt x="174895" y="1243584"/>
                </a:cubicBezTo>
                <a:cubicBezTo>
                  <a:pt x="214519" y="1319784"/>
                  <a:pt x="290719" y="1365504"/>
                  <a:pt x="302911" y="1426464"/>
                </a:cubicBezTo>
                <a:cubicBezTo>
                  <a:pt x="315103" y="1487424"/>
                  <a:pt x="248047" y="1609344"/>
                  <a:pt x="248047" y="1609344"/>
                </a:cubicBezTo>
              </a:path>
            </a:pathLst>
          </a:custGeom>
          <a:noFill/>
          <a:ln w="57150">
            <a:solidFill>
              <a:srgbClr val="33339F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6248400" y="2438400"/>
            <a:ext cx="2508250" cy="2514600"/>
            <a:chOff x="0" y="0"/>
            <a:chExt cx="1792" cy="1796"/>
          </a:xfrm>
        </p:grpSpPr>
        <p:grpSp>
          <p:nvGrpSpPr>
            <p:cNvPr id="22543" name="Group 4"/>
            <p:cNvGrpSpPr/>
            <p:nvPr/>
          </p:nvGrpSpPr>
          <p:grpSpPr>
            <a:xfrm>
              <a:off x="338" y="174"/>
              <a:ext cx="1049" cy="538"/>
              <a:chOff x="0" y="0"/>
              <a:chExt cx="1049" cy="538"/>
            </a:xfrm>
          </p:grpSpPr>
          <p:sp>
            <p:nvSpPr>
              <p:cNvPr id="22558" name="Line 7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59" name="Line 8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5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60" name="Line 9"/>
              <p:cNvSpPr>
                <a:spLocks noChangeShapeType="1"/>
              </p:cNvSpPr>
              <p:nvPr/>
            </p:nvSpPr>
            <p:spPr bwMode="auto">
              <a:xfrm flipH="1">
                <a:off x="1049" y="0"/>
                <a:ext cx="0" cy="5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2544" name="Group 8"/>
            <p:cNvGrpSpPr/>
            <p:nvPr/>
          </p:nvGrpSpPr>
          <p:grpSpPr>
            <a:xfrm>
              <a:off x="710" y="0"/>
              <a:ext cx="341" cy="374"/>
              <a:chOff x="0" y="0"/>
              <a:chExt cx="341" cy="374"/>
            </a:xfrm>
          </p:grpSpPr>
          <p:sp>
            <p:nvSpPr>
              <p:cNvPr id="22556" name="Oval 19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1" cy="34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57" name="Text Box 191"/>
              <p:cNvSpPr txBox="1">
                <a:spLocks noChangeArrowheads="1"/>
              </p:cNvSpPr>
              <p:nvPr/>
            </p:nvSpPr>
            <p:spPr bwMode="auto">
              <a:xfrm>
                <a:off x="28" y="0"/>
                <a:ext cx="312" cy="37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V</a:t>
                </a:r>
              </a:p>
            </p:txBody>
          </p:sp>
        </p:grpSp>
        <p:grpSp>
          <p:nvGrpSpPr>
            <p:cNvPr id="22545" name="Group 11"/>
            <p:cNvGrpSpPr/>
            <p:nvPr/>
          </p:nvGrpSpPr>
          <p:grpSpPr>
            <a:xfrm>
              <a:off x="0" y="557"/>
              <a:ext cx="1792" cy="1239"/>
              <a:chOff x="0" y="0"/>
              <a:chExt cx="1792" cy="1239"/>
            </a:xfrm>
          </p:grpSpPr>
          <p:sp>
            <p:nvSpPr>
              <p:cNvPr id="22546" name="Rectangle 12"/>
              <p:cNvSpPr>
                <a:spLocks noChangeArrowheads="1"/>
              </p:cNvSpPr>
              <p:nvPr/>
            </p:nvSpPr>
            <p:spPr bwMode="auto">
              <a:xfrm>
                <a:off x="0" y="152"/>
                <a:ext cx="1792" cy="93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22547" name="Group 13"/>
              <p:cNvGrpSpPr/>
              <p:nvPr/>
            </p:nvGrpSpPr>
            <p:grpSpPr>
              <a:xfrm>
                <a:off x="496" y="899"/>
                <a:ext cx="85" cy="340"/>
                <a:chOff x="0" y="0"/>
                <a:chExt cx="85" cy="340"/>
              </a:xfrm>
            </p:grpSpPr>
            <p:sp>
              <p:nvSpPr>
                <p:cNvPr id="22553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113"/>
                  <a:ext cx="85" cy="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55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55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85" y="85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2548" name="Group 17"/>
              <p:cNvGrpSpPr/>
              <p:nvPr/>
            </p:nvGrpSpPr>
            <p:grpSpPr>
              <a:xfrm>
                <a:off x="1212" y="970"/>
                <a:ext cx="283" cy="170"/>
                <a:chOff x="0" y="0"/>
                <a:chExt cx="256" cy="142"/>
              </a:xfrm>
            </p:grpSpPr>
            <p:sp>
              <p:nvSpPr>
                <p:cNvPr id="22550" name="Rectangle 15"/>
                <p:cNvSpPr>
                  <a:spLocks noChangeArrowheads="1"/>
                </p:cNvSpPr>
                <p:nvPr/>
              </p:nvSpPr>
              <p:spPr bwMode="auto">
                <a:xfrm>
                  <a:off x="29" y="0"/>
                  <a:ext cx="226" cy="1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55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9" y="0"/>
                  <a:ext cx="227" cy="8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552" name="Oval 17"/>
                <p:cNvSpPr>
                  <a:spLocks noChangeArrowheads="1"/>
                </p:cNvSpPr>
                <p:nvPr/>
              </p:nvSpPr>
              <p:spPr bwMode="auto">
                <a:xfrm>
                  <a:off x="0" y="57"/>
                  <a:ext cx="57" cy="5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2549" name="AutoShape 187"/>
              <p:cNvSpPr>
                <a:spLocks noChangeArrowheads="1"/>
              </p:cNvSpPr>
              <p:nvPr/>
            </p:nvSpPr>
            <p:spPr bwMode="auto">
              <a:xfrm>
                <a:off x="710" y="0"/>
                <a:ext cx="311" cy="311"/>
              </a:xfrm>
              <a:prstGeom prst="flowChartSummingJunction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35" name="标题 3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36" name="内容占位符 35"/>
          <p:cNvSpPr>
            <a:spLocks noGrp="1"/>
          </p:cNvSpPr>
          <p:nvPr>
            <p:ph idx="1"/>
          </p:nvPr>
        </p:nvSpPr>
        <p:spPr>
          <a:xfrm>
            <a:off x="457200" y="1219201"/>
            <a:ext cx="8686800" cy="12954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连接电路，使小灯泡发光并且用电压表测量小灯泡两端的电压，并画出对应的电路图。</a:t>
            </a: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 animBg="1"/>
      <p:bldP spid="71688" grpId="0" animBg="1"/>
      <p:bldP spid="71689" grpId="0" animBg="1"/>
      <p:bldP spid="71690" grpId="0" animBg="1"/>
      <p:bldP spid="7169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" y="685800"/>
            <a:ext cx="7772400" cy="5592763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24579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0566400" y="11061700"/>
            <a:ext cx="495300" cy="3175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20515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8077200" cy="1470025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六章 电压 电阻</a:t>
            </a:r>
            <a:b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 电压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5" descr="九年物理笔记 16-01电压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09800" y="5181600"/>
            <a:ext cx="4038600" cy="12573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0182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391400" cy="609600"/>
          </a:xfrm>
        </p:spPr>
        <p:txBody>
          <a:bodyPr/>
          <a:lstStyle/>
          <a:p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类比法认识电压 </a:t>
            </a:r>
          </a:p>
        </p:txBody>
      </p:sp>
      <p:pic>
        <p:nvPicPr>
          <p:cNvPr id="7172" name="Picture 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8600" y="1066800"/>
            <a:ext cx="4346575" cy="3733800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7173" name="Picture 9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572000" y="1066800"/>
            <a:ext cx="4456113" cy="3833813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电压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924800" cy="3429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定义：电压是电流形成的原因。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量符号：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：伏特，伏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Clr>
                <a:schemeClr val="bg1"/>
              </a:buClr>
              <a:buFont typeface="Wingdings" pitchFamily="2" charset="2"/>
              <a:buChar char="p"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常用单位：千伏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毫伏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微伏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换算：</a:t>
            </a:r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pic>
        <p:nvPicPr>
          <p:cNvPr id="3120" name="Picture 48" descr="九年物理笔记 16-01电压0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066800" y="4648200"/>
            <a:ext cx="6705600" cy="142875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" y="1219200"/>
            <a:ext cx="8691563" cy="3124200"/>
          </a:xfrm>
          <a:prstGeom prst="rect">
            <a:avLst/>
          </a:prstGeom>
          <a:noFill/>
          <a:ln w="38100">
            <a:noFill/>
            <a:miter lim="800000"/>
          </a:ln>
        </p:spPr>
      </p:pic>
      <p:sp>
        <p:nvSpPr>
          <p:cNvPr id="921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估测常见电压： </a:t>
            </a:r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4800600"/>
            <a:ext cx="4572000" cy="11731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工业电压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80V</a:t>
            </a:r>
            <a:endParaRPr lang="zh-CN" altLang="en-US" sz="2800" b="1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体安全电压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高于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6V</a:t>
            </a:r>
            <a:endParaRPr lang="zh-CN" altLang="en-US" sz="2800" b="1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304800" y="2971800"/>
            <a:ext cx="3810000" cy="3048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</a:ln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304800" y="3886200"/>
            <a:ext cx="3810000" cy="3048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4572000" y="2514600"/>
            <a:ext cx="3810000" cy="3048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72000" y="2971800"/>
            <a:ext cx="3810000" cy="3048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9225" name="Picture 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724400" y="4419600"/>
            <a:ext cx="4084638" cy="2286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 animBg="1"/>
      <p:bldP spid="51209" grpId="0" animBg="1"/>
      <p:bldP spid="51210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电压的测量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认识电压表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途：测量电压的仪表。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元件符号：</a:t>
            </a:r>
          </a:p>
          <a:p>
            <a:pPr lvl="1"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符号含义：</a:t>
            </a:r>
          </a:p>
          <a:p>
            <a:pPr lvl="1"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表示该表为电压表；</a:t>
            </a:r>
          </a:p>
          <a:p>
            <a:pPr lvl="1"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该表上示数单位为伏特。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三个接线柱：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红正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黑负。</a:t>
            </a:r>
          </a:p>
          <a:p>
            <a:pPr lvl="1"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”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黑色为负接线柱，“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”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“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”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红色为正接线柱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两个量程：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量程：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”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15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一大格为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分度值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5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量程：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”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3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一大格为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分度值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1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量程数值是小量程的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 </a:t>
            </a:r>
          </a:p>
        </p:txBody>
      </p:sp>
      <p:pic>
        <p:nvPicPr>
          <p:cNvPr id="55300" name="Picture 4" descr="九年物理笔记 15-02电流和电路 电压表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971800" y="2057400"/>
            <a:ext cx="762000" cy="75565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334000" y="152400"/>
            <a:ext cx="3306763" cy="3657600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2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5867400" cy="639762"/>
          </a:xfrm>
        </p:spPr>
        <p:txBody>
          <a:bodyPr/>
          <a:lstStyle/>
          <a:p>
            <a:pPr algn="l"/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练习使用电压表 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5105400" cy="47244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压表的使用规则</a:t>
            </a:r>
          </a:p>
          <a:p>
            <a:pPr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注意：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断开开关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保护电路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检查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针是否在零刻度线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调零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一，电压表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后果：电压表示数很大，而电流几乎为零。相当于该处用电器已经断路，测电源电压。</a:t>
            </a:r>
          </a:p>
        </p:txBody>
      </p:sp>
      <p:pic>
        <p:nvPicPr>
          <p:cNvPr id="56325" name="Picture 5" descr="0580400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257800" y="304800"/>
            <a:ext cx="3733800" cy="2763838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6"/>
          <p:cNvGrpSpPr/>
          <p:nvPr/>
        </p:nvGrpSpPr>
        <p:grpSpPr>
          <a:xfrm>
            <a:off x="6654800" y="4838700"/>
            <a:ext cx="1665288" cy="1104900"/>
            <a:chOff x="0" y="0"/>
            <a:chExt cx="1049" cy="696"/>
          </a:xfrm>
        </p:grpSpPr>
        <p:grpSp>
          <p:nvGrpSpPr>
            <p:cNvPr id="11282" name="Group 7"/>
            <p:cNvGrpSpPr/>
            <p:nvPr/>
          </p:nvGrpSpPr>
          <p:grpSpPr>
            <a:xfrm flipV="1">
              <a:off x="0" y="0"/>
              <a:ext cx="1049" cy="538"/>
              <a:chOff x="0" y="0"/>
              <a:chExt cx="1049" cy="538"/>
            </a:xfrm>
          </p:grpSpPr>
          <p:sp>
            <p:nvSpPr>
              <p:cNvPr id="11286" name="Line 7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287" name="Line 8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5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288" name="Line 9"/>
              <p:cNvSpPr>
                <a:spLocks noChangeShapeType="1"/>
              </p:cNvSpPr>
              <p:nvPr/>
            </p:nvSpPr>
            <p:spPr bwMode="auto">
              <a:xfrm flipH="1">
                <a:off x="1049" y="0"/>
                <a:ext cx="0" cy="5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1283" name="Group 11"/>
            <p:cNvGrpSpPr/>
            <p:nvPr/>
          </p:nvGrpSpPr>
          <p:grpSpPr>
            <a:xfrm>
              <a:off x="393" y="356"/>
              <a:ext cx="341" cy="340"/>
              <a:chOff x="0" y="0"/>
              <a:chExt cx="341" cy="340"/>
            </a:xfrm>
          </p:grpSpPr>
          <p:sp>
            <p:nvSpPr>
              <p:cNvPr id="11284" name="Oval 19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1" cy="34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85" name="Text Box 191"/>
              <p:cNvSpPr txBox="1">
                <a:spLocks noChangeArrowheads="1"/>
              </p:cNvSpPr>
              <p:nvPr/>
            </p:nvSpPr>
            <p:spPr bwMode="auto">
              <a:xfrm>
                <a:off x="28" y="0"/>
                <a:ext cx="31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V</a:t>
                </a:r>
              </a:p>
            </p:txBody>
          </p:sp>
        </p:grpSp>
      </p:grpSp>
      <p:grpSp>
        <p:nvGrpSpPr>
          <p:cNvPr id="5" name="Group 14"/>
          <p:cNvGrpSpPr/>
          <p:nvPr/>
        </p:nvGrpSpPr>
        <p:grpSpPr>
          <a:xfrm>
            <a:off x="6019800" y="3238500"/>
            <a:ext cx="2844800" cy="1828800"/>
            <a:chOff x="0" y="0"/>
            <a:chExt cx="1792" cy="1239"/>
          </a:xfrm>
        </p:grpSpPr>
        <p:sp>
          <p:nvSpPr>
            <p:cNvPr id="11272" name="Rectangle 15"/>
            <p:cNvSpPr>
              <a:spLocks noChangeArrowheads="1"/>
            </p:cNvSpPr>
            <p:nvPr/>
          </p:nvSpPr>
          <p:spPr bwMode="auto">
            <a:xfrm>
              <a:off x="0" y="167"/>
              <a:ext cx="1792" cy="93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11273" name="Group 16"/>
            <p:cNvGrpSpPr/>
            <p:nvPr/>
          </p:nvGrpSpPr>
          <p:grpSpPr>
            <a:xfrm>
              <a:off x="1111" y="0"/>
              <a:ext cx="85" cy="340"/>
              <a:chOff x="0" y="0"/>
              <a:chExt cx="85" cy="340"/>
            </a:xfrm>
          </p:grpSpPr>
          <p:sp>
            <p:nvSpPr>
              <p:cNvPr id="11279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280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281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1274" name="Group 20"/>
            <p:cNvGrpSpPr/>
            <p:nvPr/>
          </p:nvGrpSpPr>
          <p:grpSpPr>
            <a:xfrm>
              <a:off x="418" y="72"/>
              <a:ext cx="283" cy="170"/>
              <a:chOff x="0" y="0"/>
              <a:chExt cx="256" cy="142"/>
            </a:xfrm>
          </p:grpSpPr>
          <p:sp>
            <p:nvSpPr>
              <p:cNvPr id="11276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277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278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1275" name="AutoShape 187"/>
            <p:cNvSpPr>
              <a:spLocks noChangeArrowheads="1"/>
            </p:cNvSpPr>
            <p:nvPr/>
          </p:nvSpPr>
          <p:spPr bwMode="auto">
            <a:xfrm>
              <a:off x="782" y="928"/>
              <a:ext cx="311" cy="311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</p:grpSp>
      <p:pic>
        <p:nvPicPr>
          <p:cNvPr id="56345" name="Picture 25" descr="九年物理笔记 16-01电压0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362200" y="5207000"/>
            <a:ext cx="3276600" cy="14224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0"/>
            <a:ext cx="8305800" cy="58674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二，红正黑负，红进黑出。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红色接线柱（正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流进，从黑色接线柱（负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流出。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反接后果：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针反偏，无法读数，还容易损坏电压表。</a:t>
            </a:r>
          </a:p>
        </p:txBody>
      </p:sp>
      <p:pic>
        <p:nvPicPr>
          <p:cNvPr id="12291" name="Picture 5" descr="九年物理笔记 16-01电压0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3581400"/>
            <a:ext cx="3352800" cy="260191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57351" name="Picture 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495800" y="3200400"/>
            <a:ext cx="2886075" cy="3429000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8</TotalTime>
  <Words>929</Words>
  <Application>Microsoft Office PowerPoint</Application>
  <PresentationFormat>全屏显示(4:3)</PresentationFormat>
  <Paragraphs>78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默认设计模板</vt:lpstr>
      <vt:lpstr>Equation</vt:lpstr>
      <vt:lpstr>PowerPoint 演示文稿</vt:lpstr>
      <vt:lpstr>PowerPoint 演示文稿</vt:lpstr>
      <vt:lpstr>第十六章 电压 电阻 第1节  电压</vt:lpstr>
      <vt:lpstr>类比法认识电压 </vt:lpstr>
      <vt:lpstr>一、电压</vt:lpstr>
      <vt:lpstr>5．估测常见电压： </vt:lpstr>
      <vt:lpstr>二、电压的测量</vt:lpstr>
      <vt:lpstr>2．练习使用电压表 </vt:lpstr>
      <vt:lpstr>PowerPoint 演示文稿</vt:lpstr>
      <vt:lpstr>第三，选量程，需试触。</vt:lpstr>
      <vt:lpstr>试触：</vt:lpstr>
      <vt:lpstr>课堂练习</vt:lpstr>
      <vt:lpstr>（2）电压表读数</vt:lpstr>
      <vt:lpstr>PowerPoint 演示文稿</vt:lpstr>
      <vt:lpstr>课堂练习</vt:lpstr>
      <vt:lpstr>（3）电压表测量电压的规律：</vt:lpstr>
      <vt:lpstr>PowerPoint 演示文稿</vt:lpstr>
      <vt:lpstr>PowerPoint 演示文稿</vt:lpstr>
      <vt:lpstr>PowerPoint 演示文稿</vt:lpstr>
      <vt:lpstr>本课小结</vt:lpstr>
      <vt:lpstr>课堂练习</vt:lpstr>
      <vt:lpstr>课堂练习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